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D5521B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D5521B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D5521B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D5521B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D5521B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D5521B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D5521B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D5521B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D5521B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79599709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11" o:title=""/>
          </v:shape>
          <o:OLEObject Type="Embed" ProgID="Equation.3" ShapeID="_x0000_i1026" DrawAspect="Content" ObjectID="_1679599710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0.25pt" o:ole="">
            <v:imagedata r:id="rId13" o:title=""/>
          </v:shape>
          <o:OLEObject Type="Embed" ProgID="Equation.DSMT4" ShapeID="_x0000_i1027" DrawAspect="Content" ObjectID="_1679599711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0.25pt" o:ole="">
            <v:imagedata r:id="rId15" o:title=""/>
          </v:shape>
          <o:OLEObject Type="Embed" ProgID="Equation.DSMT4" ShapeID="_x0000_i1028" DrawAspect="Content" ObjectID="_1679599712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79599713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4.25pt;height:14.25pt" o:ole="" fillcolor="window">
            <v:imagedata r:id="rId19" o:title=""/>
          </v:shape>
          <o:OLEObject Type="Embed" ProgID="Equation.3" ShapeID="_x0000_i1030" DrawAspect="Content" ObjectID="_1679599714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79599715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8.25pt;height:45pt" o:ole="">
            <v:imagedata r:id="rId24" o:title=""/>
          </v:shape>
          <o:OLEObject Type="Embed" ProgID="Equation.DSMT4" ShapeID="_x0000_i1032" DrawAspect="Content" ObjectID="_1679599716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5.25pt;height:24.75pt" o:ole="">
            <v:imagedata r:id="rId26" o:title=""/>
          </v:shape>
          <o:OLEObject Type="Embed" ProgID="Equation.DSMT4" ShapeID="_x0000_i1033" DrawAspect="Content" ObjectID="_1679599717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5.5pt;height:21pt" o:ole="">
            <v:imagedata r:id="rId28" o:title=""/>
          </v:shape>
          <o:OLEObject Type="Embed" ProgID="Equation.DSMT4" ShapeID="_x0000_i1034" DrawAspect="Content" ObjectID="_1679599718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5pt" o:ole="">
            <v:imagedata r:id="rId30" o:title=""/>
          </v:shape>
          <o:OLEObject Type="Embed" ProgID="Equation.DSMT4" ShapeID="_x0000_i1035" DrawAspect="Content" ObjectID="_1679599719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8.5pt;height:75pt" o:ole="">
            <v:imagedata r:id="rId32" o:title=""/>
          </v:shape>
          <o:OLEObject Type="Embed" ProgID="Equation.DSMT4" ShapeID="_x0000_i1036" DrawAspect="Content" ObjectID="_1679599720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79599721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79599722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79599723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79599724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79599725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4.25pt;height:18pt" o:ole="" fillcolor="window">
            <v:imagedata r:id="rId44" o:title=""/>
          </v:shape>
          <o:OLEObject Type="Embed" ProgID="Equation.3" ShapeID="_x0000_i1042" DrawAspect="Content" ObjectID="_1679599726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79599727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79599728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79599729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79599730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79599731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0.25pt" o:ole="" fillcolor="window">
            <v:imagedata r:id="rId56" o:title=""/>
          </v:shape>
          <o:OLEObject Type="Embed" ProgID="Equation.3" ShapeID="_x0000_i1048" DrawAspect="Content" ObjectID="_1679599732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79599733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79599734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79599735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79599736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79599737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79599738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0.25pt" o:ole="" fillcolor="window">
                  <v:imagedata r:id="rId70" o:title=""/>
                </v:shape>
                <o:OLEObject Type="Embed" ProgID="Equation.3" ShapeID="_x0000_i1055" DrawAspect="Content" ObjectID="_1679599739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0.25pt;height:18.75pt" o:ole="" fillcolor="window">
                  <v:imagedata r:id="rId72" o:title=""/>
                </v:shape>
                <o:OLEObject Type="Embed" ProgID="Equation.3" ShapeID="_x0000_i1056" DrawAspect="Content" ObjectID="_1679599740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0.25pt" o:ole="" fillcolor="window">
                  <v:imagedata r:id="rId74" o:title=""/>
                </v:shape>
                <o:OLEObject Type="Embed" ProgID="Equation.3" ShapeID="_x0000_i1057" DrawAspect="Content" ObjectID="_1679599741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0.25pt;height:18.75pt" o:ole="">
                  <v:imagedata r:id="rId78" o:title=""/>
                </v:shape>
                <o:OLEObject Type="Embed" ProgID="Equation.DSMT4" ShapeID="_x0000_i1058" DrawAspect="Content" ObjectID="_1679599742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0.25pt" o:ole="">
                  <v:imagedata r:id="rId80" o:title=""/>
                </v:shape>
                <o:OLEObject Type="Embed" ProgID="Equation.DSMT4" ShapeID="_x0000_i1059" DrawAspect="Content" ObjectID="_1679599743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79599744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79599745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3.5pt;height:56.25pt" o:ole="">
            <v:imagedata r:id="rId86" o:title=""/>
          </v:shape>
          <o:OLEObject Type="Embed" ProgID="Equation.DSMT4" ShapeID="_x0000_i1062" DrawAspect="Content" ObjectID="_1679599746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79599747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89.75pt;height:58.5pt" o:ole="">
            <v:imagedata r:id="rId90" o:title=""/>
          </v:shape>
          <o:OLEObject Type="Embed" ProgID="Equation.DSMT4" ShapeID="_x0000_i1064" DrawAspect="Content" ObjectID="_1679599748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79599749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79599750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79599751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79599752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79599753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79599754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Pr="00D5521B" w:rsidRDefault="00D5521B" w:rsidP="00584E7F">
      <w:pPr>
        <w:pStyle w:val="a4"/>
        <w:keepNext/>
        <w:ind w:firstLine="709"/>
        <w:jc w:val="left"/>
        <w:rPr>
          <w:lang w:val="ru-RU"/>
        </w:rPr>
      </w:pP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D5521B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Uно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мережі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еоб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n</w:t>
            </w:r>
            <w:r w:rsidRPr="00D5521B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ав</w:t>
            </w:r>
            <w:proofErr w:type="spellEnd"/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3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00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2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21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97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</w:p>
    <w:p w:rsidR="00D5521B" w:rsidRPr="002D7995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</w:p>
    <w:p w:rsidR="00D5521B" w:rsidRPr="00302F23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8 Розрахунок втрат потужності і електроенергії</w:t>
      </w:r>
    </w:p>
    <w:p w:rsidR="00D5521B" w:rsidRDefault="00D5521B" w:rsidP="00D5521B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D5521B" w:rsidRDefault="00D5521B" w:rsidP="00D5521B">
      <w:pPr>
        <w:pStyle w:val="a4"/>
        <w:spacing w:line="360" w:lineRule="auto"/>
        <w:ind w:firstLine="709"/>
      </w:pPr>
    </w:p>
    <w:p w:rsidR="00D5521B" w:rsidRDefault="00D5521B" w:rsidP="00D5521B">
      <w:pPr>
        <w:pStyle w:val="a4"/>
      </w:pPr>
      <w:r>
        <w:t>1.9.1 Критерій вибору</w:t>
      </w:r>
    </w:p>
    <w:p w:rsidR="00D5521B" w:rsidRDefault="00D5521B" w:rsidP="00D5521B">
      <w:pPr>
        <w:pStyle w:val="a4"/>
      </w:pPr>
      <w:r w:rsidRPr="002D7995">
        <w:t>1.9.2 Розрахунок капітальних вкладень</w:t>
      </w:r>
    </w:p>
    <w:p w:rsidR="00D5521B" w:rsidRDefault="00D5521B" w:rsidP="00D5521B">
      <w:pPr>
        <w:pStyle w:val="a4"/>
      </w:pPr>
      <w:r w:rsidRPr="002D7995">
        <w:t>1.9.3 Розрахунок щорічних витрат</w:t>
      </w:r>
    </w:p>
    <w:p w:rsidR="00D5521B" w:rsidRDefault="00D5521B" w:rsidP="00D5521B">
      <w:pPr>
        <w:pStyle w:val="a4"/>
        <w:keepNext/>
      </w:pPr>
      <w:r>
        <w:rPr>
          <w:lang w:val="ru-RU"/>
        </w:rPr>
        <w:t>1</w:t>
      </w:r>
      <w:r w:rsidRPr="002D7995">
        <w:t>.9.4 Розрахунок приведених витрат</w:t>
      </w:r>
    </w:p>
    <w:p w:rsidR="00D5521B" w:rsidRDefault="00D5521B" w:rsidP="00D5521B">
      <w:pPr>
        <w:pStyle w:val="a4"/>
        <w:keepNext/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0 Проектування системи зовнішнього електропостачання</w:t>
      </w:r>
    </w:p>
    <w:p w:rsidR="00D5521B" w:rsidRDefault="00D5521B" w:rsidP="00D5521B">
      <w:pPr>
        <w:pStyle w:val="21"/>
        <w:spacing w:line="240" w:lineRule="auto"/>
        <w:ind w:firstLine="540"/>
        <w:rPr>
          <w:szCs w:val="28"/>
          <w:lang w:val="uk-UA"/>
        </w:rPr>
      </w:pPr>
      <w:r w:rsidRPr="002D7995">
        <w:rPr>
          <w:szCs w:val="28"/>
          <w:lang w:val="uk-UA"/>
        </w:rPr>
        <w:t>1.10.1 Вибір кількості і потужності трансформаторів на вузловий підстанції</w:t>
      </w:r>
    </w:p>
    <w:p w:rsidR="00D5521B" w:rsidRPr="002D7995" w:rsidRDefault="00D5521B" w:rsidP="00D5521B">
      <w:pPr>
        <w:pStyle w:val="21"/>
        <w:spacing w:after="0" w:line="240" w:lineRule="auto"/>
        <w:ind w:left="1276" w:hanging="737"/>
        <w:rPr>
          <w:szCs w:val="28"/>
          <w:lang w:val="uk-UA"/>
        </w:rPr>
      </w:pPr>
      <w:r w:rsidRPr="002D7995">
        <w:rPr>
          <w:szCs w:val="28"/>
          <w:lang w:val="uk-UA"/>
        </w:rPr>
        <w:t>1.10.2 Вибір і перевірка перетинів проводів</w:t>
      </w:r>
    </w:p>
    <w:p w:rsidR="00D5521B" w:rsidRPr="002D7995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D5521B" w:rsidRPr="002D7995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D5521B" w:rsidRPr="006A05FF" w:rsidRDefault="00D5521B" w:rsidP="00584E7F">
      <w:pPr>
        <w:pStyle w:val="a4"/>
        <w:keepNext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6F4B" w:rsidRDefault="00C96F4B" w:rsidP="00D60EBF">
      <w:pPr>
        <w:spacing w:line="240" w:lineRule="auto"/>
      </w:pPr>
      <w:r>
        <w:separator/>
      </w:r>
    </w:p>
  </w:endnote>
  <w:endnote w:type="continuationSeparator" w:id="0">
    <w:p w:rsidR="00C96F4B" w:rsidRDefault="00C96F4B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D5521B" w:rsidRDefault="00D5521B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E4829">
          <w:rPr>
            <w:noProof/>
          </w:rPr>
          <w:t>19</w:t>
        </w:r>
        <w:r>
          <w:fldChar w:fldCharType="end"/>
        </w:r>
      </w:p>
    </w:sdtContent>
  </w:sdt>
  <w:p w:rsidR="00D5521B" w:rsidRDefault="00D5521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6F4B" w:rsidRDefault="00C96F4B" w:rsidP="00D60EBF">
      <w:pPr>
        <w:spacing w:line="240" w:lineRule="auto"/>
      </w:pPr>
      <w:r>
        <w:separator/>
      </w:r>
    </w:p>
  </w:footnote>
  <w:footnote w:type="continuationSeparator" w:id="0">
    <w:p w:rsidR="00C96F4B" w:rsidRDefault="00C96F4B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936FF"/>
    <w:rsid w:val="000A5B8A"/>
    <w:rsid w:val="000A6612"/>
    <w:rsid w:val="000B3498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72374"/>
    <w:rsid w:val="00275BE7"/>
    <w:rsid w:val="00275DC7"/>
    <w:rsid w:val="00297D5E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443C"/>
    <w:rsid w:val="00535AC9"/>
    <w:rsid w:val="00544529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7D3276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6024"/>
    <w:rsid w:val="008E2714"/>
    <w:rsid w:val="008E45E2"/>
    <w:rsid w:val="008F5FB0"/>
    <w:rsid w:val="0094225F"/>
    <w:rsid w:val="009526EA"/>
    <w:rsid w:val="00964068"/>
    <w:rsid w:val="009855A3"/>
    <w:rsid w:val="009A4FDD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8CF"/>
    <w:rsid w:val="00BC48F0"/>
    <w:rsid w:val="00BD3699"/>
    <w:rsid w:val="00BD4461"/>
    <w:rsid w:val="00BD5DDE"/>
    <w:rsid w:val="00BD6998"/>
    <w:rsid w:val="00BD7BCE"/>
    <w:rsid w:val="00C105EC"/>
    <w:rsid w:val="00C23C83"/>
    <w:rsid w:val="00C30674"/>
    <w:rsid w:val="00C343DB"/>
    <w:rsid w:val="00C45713"/>
    <w:rsid w:val="00C47331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916A6D7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0E25D6-3750-4956-8209-CF79F2FA5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7</TotalTime>
  <Pages>20</Pages>
  <Words>2751</Words>
  <Characters>15682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4</cp:revision>
  <dcterms:created xsi:type="dcterms:W3CDTF">2021-02-14T15:36:00Z</dcterms:created>
  <dcterms:modified xsi:type="dcterms:W3CDTF">2021-04-10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